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4"/>
    <p:sldMasterId id="2147483681" r:id="rId5"/>
  </p:sldMasterIdLst>
  <p:notesMasterIdLst>
    <p:notesMasterId r:id="rId23"/>
  </p:notesMasterIdLst>
  <p:sldIdLst>
    <p:sldId id="256" r:id="rId6"/>
    <p:sldId id="304" r:id="rId7"/>
    <p:sldId id="262" r:id="rId8"/>
    <p:sldId id="263" r:id="rId9"/>
    <p:sldId id="279" r:id="rId10"/>
    <p:sldId id="294" r:id="rId11"/>
    <p:sldId id="295" r:id="rId12"/>
    <p:sldId id="272" r:id="rId13"/>
    <p:sldId id="296" r:id="rId14"/>
    <p:sldId id="297" r:id="rId15"/>
    <p:sldId id="298" r:id="rId16"/>
    <p:sldId id="300" r:id="rId17"/>
    <p:sldId id="299" r:id="rId18"/>
    <p:sldId id="301" r:id="rId19"/>
    <p:sldId id="287" r:id="rId20"/>
    <p:sldId id="302" r:id="rId21"/>
    <p:sldId id="303" r:id="rId22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DE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8C54FAE-3137-4793-B644-02F782D40E66}" v="14" dt="2026-01-08T14:11:00.039"/>
  </p1510:revLst>
</p1510:revInfo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6" autoAdjust="0"/>
    <p:restoredTop sz="94315"/>
  </p:normalViewPr>
  <p:slideViewPr>
    <p:cSldViewPr snapToGrid="0">
      <p:cViewPr varScale="1">
        <p:scale>
          <a:sx n="88" d="100"/>
          <a:sy n="88" d="100"/>
        </p:scale>
        <p:origin x="44" y="13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1" d="100"/>
          <a:sy n="121" d="100"/>
        </p:scale>
        <p:origin x="502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custSel addSld delSld modSld modMainMaster">
      <pc:chgData name="Eike, Michell L." userId="835521cf-4bf5-41b6-b3d8-e14ae4606327" providerId="ADAL" clId="{E2B088EB-2600-4454-9D10-79C1CABF4A00}" dt="2026-01-08T14:11:00.038" v="558" actId="14100"/>
      <pc:docMkLst>
        <pc:docMk/>
      </pc:docMkLst>
      <pc:sldChg chg="modSp mod">
        <pc:chgData name="Eike, Michell L." userId="835521cf-4bf5-41b6-b3d8-e14ae4606327" providerId="ADAL" clId="{E2B088EB-2600-4454-9D10-79C1CABF4A00}" dt="2026-01-06T14:10:22.092" v="8" actId="13926"/>
        <pc:sldMkLst>
          <pc:docMk/>
          <pc:sldMk cId="3571582210" sldId="272"/>
        </pc:sldMkLst>
        <pc:spChg chg="mod">
          <ac:chgData name="Eike, Michell L." userId="835521cf-4bf5-41b6-b3d8-e14ae4606327" providerId="ADAL" clId="{E2B088EB-2600-4454-9D10-79C1CABF4A00}" dt="2026-01-06T14:10:22.092" v="8" actId="13926"/>
          <ac:spMkLst>
            <pc:docMk/>
            <pc:sldMk cId="3571582210" sldId="272"/>
            <ac:spMk id="25602" creationId="{97B3B46F-1454-9346-792B-ECCD7CCC00C8}"/>
          </ac:spMkLst>
        </pc:spChg>
      </pc:sldChg>
      <pc:sldChg chg="modSp mod">
        <pc:chgData name="Eike, Michell L." userId="835521cf-4bf5-41b6-b3d8-e14ae4606327" providerId="ADAL" clId="{E2B088EB-2600-4454-9D10-79C1CABF4A00}" dt="2026-01-06T20:14:53.901" v="521" actId="20577"/>
        <pc:sldMkLst>
          <pc:docMk/>
          <pc:sldMk cId="4200775790" sldId="279"/>
        </pc:sldMkLst>
        <pc:graphicFrameChg chg="modGraphic">
          <ac:chgData name="Eike, Michell L." userId="835521cf-4bf5-41b6-b3d8-e14ae4606327" providerId="ADAL" clId="{E2B088EB-2600-4454-9D10-79C1CABF4A00}" dt="2026-01-06T20:14:53.901" v="521" actId="20577"/>
          <ac:graphicFrameMkLst>
            <pc:docMk/>
            <pc:sldMk cId="4200775790" sldId="279"/>
            <ac:graphicFrameMk id="4" creationId="{AB296202-8782-970A-8224-3F6BE51F599A}"/>
          </ac:graphicFrameMkLst>
        </pc:graphicFrameChg>
      </pc:sldChg>
      <pc:sldChg chg="addSp modSp mod">
        <pc:chgData name="Eike, Michell L." userId="835521cf-4bf5-41b6-b3d8-e14ae4606327" providerId="ADAL" clId="{E2B088EB-2600-4454-9D10-79C1CABF4A00}" dt="2026-01-06T14:59:00.672" v="326" actId="408"/>
        <pc:sldMkLst>
          <pc:docMk/>
          <pc:sldMk cId="3817249047" sldId="287"/>
        </pc:sldMkLst>
        <pc:spChg chg="mod">
          <ac:chgData name="Eike, Michell L." userId="835521cf-4bf5-41b6-b3d8-e14ae4606327" providerId="ADAL" clId="{E2B088EB-2600-4454-9D10-79C1CABF4A00}" dt="2026-01-06T14:57:13.572" v="318" actId="20577"/>
          <ac:spMkLst>
            <pc:docMk/>
            <pc:sldMk cId="3817249047" sldId="287"/>
            <ac:spMk id="2" creationId="{AE35E387-16EE-B16D-F37C-79FC1790BC7A}"/>
          </ac:spMkLst>
        </pc:spChg>
        <pc:spChg chg="mod">
          <ac:chgData name="Eike, Michell L." userId="835521cf-4bf5-41b6-b3d8-e14ae4606327" providerId="ADAL" clId="{E2B088EB-2600-4454-9D10-79C1CABF4A00}" dt="2026-01-06T14:58:30.368" v="324" actId="5793"/>
          <ac:spMkLst>
            <pc:docMk/>
            <pc:sldMk cId="3817249047" sldId="287"/>
            <ac:spMk id="25602" creationId="{97B3B46F-1454-9346-792B-ECCD7CCC00C8}"/>
          </ac:spMkLst>
        </pc:spChg>
        <pc:graphicFrameChg chg="add mod">
          <ac:chgData name="Eike, Michell L." userId="835521cf-4bf5-41b6-b3d8-e14ae4606327" providerId="ADAL" clId="{E2B088EB-2600-4454-9D10-79C1CABF4A00}" dt="2026-01-06T14:58:45.481" v="325"/>
          <ac:graphicFrameMkLst>
            <pc:docMk/>
            <pc:sldMk cId="3817249047" sldId="287"/>
            <ac:graphicFrameMk id="3" creationId="{BCC28546-4A45-BAE8-495E-B37FAFE0F9D5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06T14:59:00.672" v="326" actId="408"/>
          <ac:graphicFrameMkLst>
            <pc:docMk/>
            <pc:sldMk cId="3817249047" sldId="287"/>
            <ac:graphicFrameMk id="4" creationId="{27FF703F-DD67-0932-DEA1-4196F56DC06D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06T14:59:00.672" v="326" actId="408"/>
          <ac:graphicFrameMkLst>
            <pc:docMk/>
            <pc:sldMk cId="3817249047" sldId="287"/>
            <ac:graphicFrameMk id="5" creationId="{DAE2BE4D-29C2-DF2F-593E-A600F10D1E93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06T14:58:23.657" v="322"/>
          <ac:graphicFrameMkLst>
            <pc:docMk/>
            <pc:sldMk cId="3817249047" sldId="287"/>
            <ac:graphicFrameMk id="6" creationId="{DBA13E5B-7088-A918-3DC4-1A071751220C}"/>
          </ac:graphicFrameMkLst>
        </pc:graphicFrameChg>
      </pc:sldChg>
      <pc:sldChg chg="modSp mod">
        <pc:chgData name="Eike, Michell L." userId="835521cf-4bf5-41b6-b3d8-e14ae4606327" providerId="ADAL" clId="{E2B088EB-2600-4454-9D10-79C1CABF4A00}" dt="2026-01-06T14:09:52.005" v="0" actId="13926"/>
        <pc:sldMkLst>
          <pc:docMk/>
          <pc:sldMk cId="1998897790" sldId="294"/>
        </pc:sldMkLst>
        <pc:spChg chg="mod">
          <ac:chgData name="Eike, Michell L." userId="835521cf-4bf5-41b6-b3d8-e14ae4606327" providerId="ADAL" clId="{E2B088EB-2600-4454-9D10-79C1CABF4A00}" dt="2026-01-06T14:09:52.005" v="0" actId="13926"/>
          <ac:spMkLst>
            <pc:docMk/>
            <pc:sldMk cId="1998897790" sldId="294"/>
            <ac:spMk id="25602" creationId="{EC3BCE19-7515-2D82-DA01-E5D1070E8764}"/>
          </ac:spMkLst>
        </pc:spChg>
      </pc:sldChg>
      <pc:sldChg chg="addSp delSp modSp add mod modAnim">
        <pc:chgData name="Eike, Michell L." userId="835521cf-4bf5-41b6-b3d8-e14ae4606327" providerId="ADAL" clId="{E2B088EB-2600-4454-9D10-79C1CABF4A00}" dt="2026-01-06T16:54:55.071" v="480" actId="1076"/>
        <pc:sldMkLst>
          <pc:docMk/>
          <pc:sldMk cId="3140421947" sldId="296"/>
        </pc:sldMkLst>
        <pc:spChg chg="add mod">
          <ac:chgData name="Eike, Michell L." userId="835521cf-4bf5-41b6-b3d8-e14ae4606327" providerId="ADAL" clId="{E2B088EB-2600-4454-9D10-79C1CABF4A00}" dt="2026-01-06T16:54:55.071" v="480" actId="1076"/>
          <ac:spMkLst>
            <pc:docMk/>
            <pc:sldMk cId="3140421947" sldId="296"/>
            <ac:spMk id="4" creationId="{6C85EDEB-D849-F3D6-DAA5-A1EA7FADC7E8}"/>
          </ac:spMkLst>
        </pc:spChg>
        <pc:picChg chg="add mod">
          <ac:chgData name="Eike, Michell L." userId="835521cf-4bf5-41b6-b3d8-e14ae4606327" providerId="ADAL" clId="{E2B088EB-2600-4454-9D10-79C1CABF4A00}" dt="2026-01-06T16:54:51.070" v="479" actId="12789"/>
          <ac:picMkLst>
            <pc:docMk/>
            <pc:sldMk cId="3140421947" sldId="296"/>
            <ac:picMk id="3" creationId="{7762FCE2-82A9-7C32-64DB-A6E6A3A573D3}"/>
          </ac:picMkLst>
        </pc:picChg>
      </pc:sldChg>
      <pc:sldChg chg="modSp add mod">
        <pc:chgData name="Eike, Michell L." userId="835521cf-4bf5-41b6-b3d8-e14ae4606327" providerId="ADAL" clId="{E2B088EB-2600-4454-9D10-79C1CABF4A00}" dt="2026-01-06T14:48:09.044" v="194" actId="20577"/>
        <pc:sldMkLst>
          <pc:docMk/>
          <pc:sldMk cId="1650870174" sldId="297"/>
        </pc:sldMkLst>
        <pc:spChg chg="mod">
          <ac:chgData name="Eike, Michell L." userId="835521cf-4bf5-41b6-b3d8-e14ae4606327" providerId="ADAL" clId="{E2B088EB-2600-4454-9D10-79C1CABF4A00}" dt="2026-01-06T14:48:09.044" v="194" actId="20577"/>
          <ac:spMkLst>
            <pc:docMk/>
            <pc:sldMk cId="1650870174" sldId="297"/>
            <ac:spMk id="25602" creationId="{DE2B1711-7575-B732-C326-FF8F0993C3C3}"/>
          </ac:spMkLst>
        </pc:spChg>
      </pc:sldChg>
      <pc:sldChg chg="modSp add mod">
        <pc:chgData name="Eike, Michell L." userId="835521cf-4bf5-41b6-b3d8-e14ae4606327" providerId="ADAL" clId="{E2B088EB-2600-4454-9D10-79C1CABF4A00}" dt="2026-01-06T14:49:00.929" v="226" actId="20577"/>
        <pc:sldMkLst>
          <pc:docMk/>
          <pc:sldMk cId="3594495003" sldId="298"/>
        </pc:sldMkLst>
        <pc:spChg chg="mod">
          <ac:chgData name="Eike, Michell L." userId="835521cf-4bf5-41b6-b3d8-e14ae4606327" providerId="ADAL" clId="{E2B088EB-2600-4454-9D10-79C1CABF4A00}" dt="2026-01-06T14:48:41.741" v="206" actId="20577"/>
          <ac:spMkLst>
            <pc:docMk/>
            <pc:sldMk cId="3594495003" sldId="298"/>
            <ac:spMk id="2" creationId="{FC0A07E3-F7DE-573D-E626-77B5E167E682}"/>
          </ac:spMkLst>
        </pc:spChg>
        <pc:spChg chg="mod">
          <ac:chgData name="Eike, Michell L." userId="835521cf-4bf5-41b6-b3d8-e14ae4606327" providerId="ADAL" clId="{E2B088EB-2600-4454-9D10-79C1CABF4A00}" dt="2026-01-06T14:49:00.929" v="226" actId="20577"/>
          <ac:spMkLst>
            <pc:docMk/>
            <pc:sldMk cId="3594495003" sldId="298"/>
            <ac:spMk id="25602" creationId="{30207B06-3985-4541-0A95-4DC8A2A8F0CD}"/>
          </ac:spMkLst>
        </pc:spChg>
      </pc:sldChg>
      <pc:sldChg chg="modSp add mod">
        <pc:chgData name="Eike, Michell L." userId="835521cf-4bf5-41b6-b3d8-e14ae4606327" providerId="ADAL" clId="{E2B088EB-2600-4454-9D10-79C1CABF4A00}" dt="2026-01-06T14:49:16.250" v="238" actId="20577"/>
        <pc:sldMkLst>
          <pc:docMk/>
          <pc:sldMk cId="2827523000" sldId="299"/>
        </pc:sldMkLst>
        <pc:spChg chg="mod">
          <ac:chgData name="Eike, Michell L." userId="835521cf-4bf5-41b6-b3d8-e14ae4606327" providerId="ADAL" clId="{E2B088EB-2600-4454-9D10-79C1CABF4A00}" dt="2026-01-06T14:49:16.250" v="238" actId="20577"/>
          <ac:spMkLst>
            <pc:docMk/>
            <pc:sldMk cId="2827523000" sldId="299"/>
            <ac:spMk id="2" creationId="{7F59385B-5A73-358D-D1F7-56C36E6D3B71}"/>
          </ac:spMkLst>
        </pc:spChg>
      </pc:sldChg>
      <pc:sldChg chg="addSp delSp modSp add mod delAnim modAnim">
        <pc:chgData name="Eike, Michell L." userId="835521cf-4bf5-41b6-b3d8-e14ae4606327" providerId="ADAL" clId="{E2B088EB-2600-4454-9D10-79C1CABF4A00}" dt="2026-01-06T16:54:45.587" v="478" actId="12789"/>
        <pc:sldMkLst>
          <pc:docMk/>
          <pc:sldMk cId="2254596287" sldId="300"/>
        </pc:sldMkLst>
        <pc:spChg chg="mod">
          <ac:chgData name="Eike, Michell L." userId="835521cf-4bf5-41b6-b3d8-e14ae4606327" providerId="ADAL" clId="{E2B088EB-2600-4454-9D10-79C1CABF4A00}" dt="2026-01-06T16:54:38.581" v="476" actId="1076"/>
          <ac:spMkLst>
            <pc:docMk/>
            <pc:sldMk cId="2254596287" sldId="300"/>
            <ac:spMk id="4" creationId="{1E88C1DA-9202-9597-E531-CBC412575C6C}"/>
          </ac:spMkLst>
        </pc:spChg>
        <pc:picChg chg="add mod">
          <ac:chgData name="Eike, Michell L." userId="835521cf-4bf5-41b6-b3d8-e14ae4606327" providerId="ADAL" clId="{E2B088EB-2600-4454-9D10-79C1CABF4A00}" dt="2026-01-06T16:54:45.587" v="478" actId="12789"/>
          <ac:picMkLst>
            <pc:docMk/>
            <pc:sldMk cId="2254596287" sldId="300"/>
            <ac:picMk id="2" creationId="{0584FC4A-4C35-FA7A-CFAB-29D5915783D3}"/>
          </ac:picMkLst>
        </pc:picChg>
      </pc:sldChg>
      <pc:sldChg chg="modSp add mod">
        <pc:chgData name="Eike, Michell L." userId="835521cf-4bf5-41b6-b3d8-e14ae4606327" providerId="ADAL" clId="{E2B088EB-2600-4454-9D10-79C1CABF4A00}" dt="2026-01-06T14:53:31.672" v="305" actId="13926"/>
        <pc:sldMkLst>
          <pc:docMk/>
          <pc:sldMk cId="539302558" sldId="301"/>
        </pc:sldMkLst>
        <pc:spChg chg="mod">
          <ac:chgData name="Eike, Michell L." userId="835521cf-4bf5-41b6-b3d8-e14ae4606327" providerId="ADAL" clId="{E2B088EB-2600-4454-9D10-79C1CABF4A00}" dt="2026-01-06T14:52:11.729" v="285"/>
          <ac:spMkLst>
            <pc:docMk/>
            <pc:sldMk cId="539302558" sldId="301"/>
            <ac:spMk id="2" creationId="{F13E9BB8-B820-9D06-7C08-40BC019B8173}"/>
          </ac:spMkLst>
        </pc:spChg>
        <pc:spChg chg="mod">
          <ac:chgData name="Eike, Michell L." userId="835521cf-4bf5-41b6-b3d8-e14ae4606327" providerId="ADAL" clId="{E2B088EB-2600-4454-9D10-79C1CABF4A00}" dt="2026-01-06T14:53:31.672" v="305" actId="13926"/>
          <ac:spMkLst>
            <pc:docMk/>
            <pc:sldMk cId="539302558" sldId="301"/>
            <ac:spMk id="25602" creationId="{BBA9A3A2-4A55-3B39-F2BB-23A75A4A2CFC}"/>
          </ac:spMkLst>
        </pc:spChg>
        <pc:picChg chg="mod">
          <ac:chgData name="Eike, Michell L." userId="835521cf-4bf5-41b6-b3d8-e14ae4606327" providerId="ADAL" clId="{E2B088EB-2600-4454-9D10-79C1CABF4A00}" dt="2026-01-06T14:52:19.527" v="290" actId="1076"/>
          <ac:picMkLst>
            <pc:docMk/>
            <pc:sldMk cId="539302558" sldId="301"/>
            <ac:picMk id="4" creationId="{555FB28F-398C-CE23-3C58-0164E3D20BF9}"/>
          </ac:picMkLst>
        </pc:picChg>
      </pc:sldChg>
      <pc:sldChg chg="addSp delSp modSp add mod modShow">
        <pc:chgData name="Eike, Michell L." userId="835521cf-4bf5-41b6-b3d8-e14ae4606327" providerId="ADAL" clId="{E2B088EB-2600-4454-9D10-79C1CABF4A00}" dt="2026-01-08T14:11:00.038" v="558" actId="14100"/>
        <pc:sldMkLst>
          <pc:docMk/>
          <pc:sldMk cId="158719314" sldId="302"/>
        </pc:sldMkLst>
        <pc:spChg chg="mod">
          <ac:chgData name="Eike, Michell L." userId="835521cf-4bf5-41b6-b3d8-e14ae4606327" providerId="ADAL" clId="{E2B088EB-2600-4454-9D10-79C1CABF4A00}" dt="2026-01-06T16:58:10.653" v="513" actId="20577"/>
          <ac:spMkLst>
            <pc:docMk/>
            <pc:sldMk cId="158719314" sldId="302"/>
            <ac:spMk id="2" creationId="{02D3C193-3E58-5544-8AB5-84ACAE9F298E}"/>
          </ac:spMkLst>
        </pc:spChg>
        <pc:spChg chg="add del mod">
          <ac:chgData name="Eike, Michell L." userId="835521cf-4bf5-41b6-b3d8-e14ae4606327" providerId="ADAL" clId="{E2B088EB-2600-4454-9D10-79C1CABF4A00}" dt="2026-01-08T14:09:43.411" v="538" actId="478"/>
          <ac:spMkLst>
            <pc:docMk/>
            <pc:sldMk cId="158719314" sldId="302"/>
            <ac:spMk id="3" creationId="{34B4F519-E8CE-FC11-A2BB-04988AAC2CF3}"/>
          </ac:spMkLst>
        </pc:spChg>
        <pc:spChg chg="add mod">
          <ac:chgData name="Eike, Michell L." userId="835521cf-4bf5-41b6-b3d8-e14ae4606327" providerId="ADAL" clId="{E2B088EB-2600-4454-9D10-79C1CABF4A00}" dt="2026-01-08T14:11:00.038" v="558" actId="14100"/>
          <ac:spMkLst>
            <pc:docMk/>
            <pc:sldMk cId="158719314" sldId="302"/>
            <ac:spMk id="4" creationId="{C6F31F08-C48B-A63F-FBC7-B5CB4EDB4614}"/>
          </ac:spMkLst>
        </pc:spChg>
        <pc:spChg chg="add mod">
          <ac:chgData name="Eike, Michell L." userId="835521cf-4bf5-41b6-b3d8-e14ae4606327" providerId="ADAL" clId="{E2B088EB-2600-4454-9D10-79C1CABF4A00}" dt="2026-01-08T14:10:27.444" v="551" actId="1076"/>
          <ac:spMkLst>
            <pc:docMk/>
            <pc:sldMk cId="158719314" sldId="302"/>
            <ac:spMk id="9" creationId="{9BCA6857-AE62-FC0C-96EB-8F8585C713B8}"/>
          </ac:spMkLst>
        </pc:spChg>
        <pc:graphicFrameChg chg="add mod modGraphic">
          <ac:chgData name="Eike, Michell L." userId="835521cf-4bf5-41b6-b3d8-e14ae4606327" providerId="ADAL" clId="{E2B088EB-2600-4454-9D10-79C1CABF4A00}" dt="2026-01-06T16:57:18.787" v="493" actId="14861"/>
          <ac:graphicFrameMkLst>
            <pc:docMk/>
            <pc:sldMk cId="158719314" sldId="302"/>
            <ac:graphicFrameMk id="8" creationId="{E26D3230-6B9C-B806-7242-F204BE6FD34F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06T16:49:29.911" v="469" actId="1076"/>
          <ac:graphicFrameMkLst>
            <pc:docMk/>
            <pc:sldMk cId="158719314" sldId="302"/>
            <ac:graphicFrameMk id="10" creationId="{089B41E1-48AF-04A4-3F97-43797C94B56A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06T16:49:24.751" v="468" actId="1076"/>
          <ac:graphicFrameMkLst>
            <pc:docMk/>
            <pc:sldMk cId="158719314" sldId="302"/>
            <ac:graphicFrameMk id="11" creationId="{31C80720-47D3-2896-1A03-FF1ED613541F}"/>
          </ac:graphicFrameMkLst>
        </pc:graphicFrameChg>
      </pc:sldChg>
      <pc:sldChg chg="addSp delSp modSp add mod modShow">
        <pc:chgData name="Eike, Michell L." userId="835521cf-4bf5-41b6-b3d8-e14ae4606327" providerId="ADAL" clId="{E2B088EB-2600-4454-9D10-79C1CABF4A00}" dt="2026-01-06T16:58:15.311" v="515"/>
        <pc:sldMkLst>
          <pc:docMk/>
          <pc:sldMk cId="1790483302" sldId="303"/>
        </pc:sldMkLst>
        <pc:spChg chg="mod">
          <ac:chgData name="Eike, Michell L." userId="835521cf-4bf5-41b6-b3d8-e14ae4606327" providerId="ADAL" clId="{E2B088EB-2600-4454-9D10-79C1CABF4A00}" dt="2026-01-06T16:58:15.311" v="515"/>
          <ac:spMkLst>
            <pc:docMk/>
            <pc:sldMk cId="1790483302" sldId="303"/>
            <ac:spMk id="2" creationId="{1B1CEF63-23A3-9245-07B3-AE5FE2CB5E7C}"/>
          </ac:spMkLst>
        </pc:spChg>
        <pc:graphicFrameChg chg="add mod">
          <ac:chgData name="Eike, Michell L." userId="835521cf-4bf5-41b6-b3d8-e14ae4606327" providerId="ADAL" clId="{E2B088EB-2600-4454-9D10-79C1CABF4A00}" dt="2026-01-06T16:48:24.390" v="460" actId="1076"/>
          <ac:graphicFrameMkLst>
            <pc:docMk/>
            <pc:sldMk cId="1790483302" sldId="303"/>
            <ac:graphicFrameMk id="3" creationId="{24969E6B-6A42-76CD-B729-3D801FC63DF2}"/>
          </ac:graphicFrameMkLst>
        </pc:graphicFrameChg>
        <pc:graphicFrameChg chg="add mod">
          <ac:chgData name="Eike, Michell L." userId="835521cf-4bf5-41b6-b3d8-e14ae4606327" providerId="ADAL" clId="{E2B088EB-2600-4454-9D10-79C1CABF4A00}" dt="2026-01-06T16:48:27.625" v="461" actId="1076"/>
          <ac:graphicFrameMkLst>
            <pc:docMk/>
            <pc:sldMk cId="1790483302" sldId="303"/>
            <ac:graphicFrameMk id="4" creationId="{4FB6EFA5-5B6F-E686-8415-FE44F7CB6103}"/>
          </ac:graphicFrameMkLst>
        </pc:graphicFrameChg>
        <pc:graphicFrameChg chg="mod modGraphic">
          <ac:chgData name="Eike, Michell L." userId="835521cf-4bf5-41b6-b3d8-e14ae4606327" providerId="ADAL" clId="{E2B088EB-2600-4454-9D10-79C1CABF4A00}" dt="2026-01-06T16:57:25.756" v="494" actId="14861"/>
          <ac:graphicFrameMkLst>
            <pc:docMk/>
            <pc:sldMk cId="1790483302" sldId="303"/>
            <ac:graphicFrameMk id="8" creationId="{15207CC2-3EAF-6669-5B3F-CAC0B9C60FC2}"/>
          </ac:graphicFrameMkLst>
        </pc:graphicFrameChg>
      </pc:sldChg>
      <pc:sldMasterChg chg="modSldLayout">
        <pc:chgData name="Eike, Michell L." userId="835521cf-4bf5-41b6-b3d8-e14ae4606327" providerId="ADAL" clId="{E2B088EB-2600-4454-9D10-79C1CABF4A00}" dt="2026-01-07T21:18:42.054" v="526" actId="1076"/>
        <pc:sldMasterMkLst>
          <pc:docMk/>
          <pc:sldMasterMk cId="0" sldId="2147483661"/>
        </pc:sldMasterMkLst>
        <pc:sldLayoutChg chg="addSp modSp mod">
          <pc:chgData name="Eike, Michell L." userId="835521cf-4bf5-41b6-b3d8-e14ae4606327" providerId="ADAL" clId="{E2B088EB-2600-4454-9D10-79C1CABF4A00}" dt="2026-01-07T21:18:42.054" v="526" actId="1076"/>
          <pc:sldLayoutMkLst>
            <pc:docMk/>
            <pc:sldMasterMk cId="0" sldId="2147483661"/>
            <pc:sldLayoutMk cId="1421586568" sldId="2147483713"/>
          </pc:sldLayoutMkLst>
          <pc:spChg chg="add mod">
            <ac:chgData name="Eike, Michell L." userId="835521cf-4bf5-41b6-b3d8-e14ae4606327" providerId="ADAL" clId="{E2B088EB-2600-4454-9D10-79C1CABF4A00}" dt="2026-01-07T21:18:42.054" v="526" actId="1076"/>
            <ac:spMkLst>
              <pc:docMk/>
              <pc:sldMasterMk cId="0" sldId="2147483661"/>
              <pc:sldLayoutMk cId="1421586568" sldId="2147483713"/>
              <ac:spMk id="3" creationId="{43DFC133-D7D4-008A-4CB6-E63F837F1F6D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uzyd_mIJaoc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PXTkj75-AM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1999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4F1965-F8E8-4263-14E9-616D004AC3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AC6FAA6-D942-4497-1C42-CFF8C020A4A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562C2A-45EF-1C2E-B137-0661A397A9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8303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7F2298-E24A-2635-EFB2-98FC2C20FB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B643922-5A8C-FD3A-4F3D-B85DF24638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522BC0B-140F-CF82-110D-E63651C50B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104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242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Tell me everything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0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242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3-2-1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702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han Academy. (2011, March 10). The substitution method 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www.youtube.com/watch?v=uzyd_mIJao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306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CE7731-9354-7B3D-75DC-4AFEFAA692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FF9D6BE-332C-70AE-1422-FF9CAAF0EFA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30DFFE5-BF08-3E41-E42A-701A481DEF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3-2-1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651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869C71-16B0-9294-C940-2C23A9B377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F2CF572-71C8-DA78-F5CA-7998B4946C0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B672408-2988-76E2-F31C-C3CE5721278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3-2-1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688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079E6C-CFE9-BD03-069F-61D268D6EC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10EF141-195C-1FAB-AD8A-40E0FE60CF8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0366FF6-958F-E9DB-50B5-B6AB380A1E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han Academy. (2016, October 28). Solving system with elimination</a:t>
            </a:r>
            <a:r>
              <a:rPr lang="en-US" sz="1400" b="0" i="1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[Video]. YouTube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www.youtube.com/watch?v=NPXTkj75-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067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3CEBFE-E2E4-271D-67D5-DA1397C5E9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4A745FA-CAA2-3EF7-A819-411768B3603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FB22378-EDD5-278F-48B1-6729D82DD3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3-2-1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583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3DFC133-D7D4-008A-4CB6-E63F837F1F6D}"/>
              </a:ext>
            </a:extLst>
          </p:cNvPr>
          <p:cNvSpPr/>
          <p:nvPr userDrawn="1"/>
        </p:nvSpPr>
        <p:spPr>
          <a:xfrm>
            <a:off x="1235243" y="1176422"/>
            <a:ext cx="1989221" cy="119781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ideo" Target="https://www.youtube.com/embed/NPXTkj75-AM?feature=oembed" TargetMode="External"/><Relationship Id="rId5" Type="http://schemas.openxmlformats.org/officeDocument/2006/relationships/image" Target="../media/image13.jpeg"/><Relationship Id="rId4" Type="http://schemas.openxmlformats.org/officeDocument/2006/relationships/hyperlink" Target="https://www.youtube.com/watch?v=NPXTkj75-AM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student.amplify.com/join/" TargetMode="Externa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student.amplify.com/join/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ideo" Target="https://www.youtube.com/embed/uzyd_mIJaoc?feature=oembed" TargetMode="External"/><Relationship Id="rId5" Type="http://schemas.openxmlformats.org/officeDocument/2006/relationships/hyperlink" Target="https://www.youtube.com/watch?v=uzyd_mIJaoc" TargetMode="Externa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ED055F-B1DA-3E0E-2FF9-3E1DACF48F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7A8A1-613E-CE43-4814-976741E5C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stitution: 3-2-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E2B1711-7575-B732-C326-FF8F0993C3C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What are three things you learned?</a:t>
            </a:r>
          </a:p>
          <a:p>
            <a:r>
              <a:rPr lang="en-US" dirty="0"/>
              <a:t>What are two questions you have?</a:t>
            </a:r>
          </a:p>
          <a:p>
            <a:r>
              <a:rPr lang="en-US" dirty="0"/>
              <a:t>What is one thing you found interesting?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77794C-E7C1-83C3-6D70-FD67B8C1DF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753" y="776322"/>
            <a:ext cx="1999597" cy="206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8701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E67C75-ECF0-729B-02DA-0790429168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0A07E3-F7DE-573D-E626-77B5E167E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limination: 3-2-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0207B06-3985-4541-0A95-4DC8A2A8F0C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You are about to watch a video and</a:t>
            </a:r>
            <a:br>
              <a:rPr lang="en-US" dirty="0"/>
            </a:br>
            <a:r>
              <a:rPr lang="en-US" dirty="0"/>
              <a:t>learn how to algebraically solve a</a:t>
            </a:r>
            <a:br>
              <a:rPr lang="en-US" dirty="0"/>
            </a:br>
            <a:r>
              <a:rPr lang="en-US" dirty="0"/>
              <a:t>system of linear equations using</a:t>
            </a:r>
            <a:br>
              <a:rPr lang="en-US" dirty="0"/>
            </a:br>
            <a:r>
              <a:rPr lang="en-US" dirty="0"/>
              <a:t>the method of </a:t>
            </a:r>
            <a:r>
              <a:rPr lang="en-US" b="1" dirty="0">
                <a:solidFill>
                  <a:schemeClr val="accent3"/>
                </a:solidFill>
              </a:rPr>
              <a:t>elimination</a:t>
            </a:r>
            <a:r>
              <a:rPr lang="en-US" dirty="0"/>
              <a:t>.</a:t>
            </a:r>
          </a:p>
          <a:p>
            <a:r>
              <a:rPr lang="en-US" dirty="0"/>
              <a:t>As you watch, complete the “Elimination: 3-2-1” portion of your handout.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E75D42-D718-84C7-CF18-DD2A308913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753" y="776322"/>
            <a:ext cx="1999597" cy="206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950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7C48B5-CC81-FB89-C362-4062A0169E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E88C1DA-9202-9597-E531-CBC412575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009" y="4686300"/>
            <a:ext cx="75019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sz="1800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lving With Elimination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  <p:pic>
        <p:nvPicPr>
          <p:cNvPr id="2" name="Online Media 1" title="Solving system with elimination | Algebra | Khan Academy">
            <a:hlinkClick r:id="" action="ppaction://media"/>
            <a:extLst>
              <a:ext uri="{FF2B5EF4-FFF2-40B4-BE49-F238E27FC236}">
                <a16:creationId xmlns:a16="http://schemas.microsoft.com/office/drawing/2014/main" id="{0584FC4A-4C35-FA7A-CFAB-29D5915783D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821007" y="454096"/>
            <a:ext cx="7501986" cy="4235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9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287E3D-12D4-49DD-276E-12083C3346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9385B-5A73-358D-D1F7-56C36E6D3B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limination: 3-2-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929443D-E44E-953F-BFA4-D1573566476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What are three things you learned?</a:t>
            </a:r>
          </a:p>
          <a:p>
            <a:r>
              <a:rPr lang="en-US" dirty="0"/>
              <a:t>What are two questions you have?</a:t>
            </a:r>
          </a:p>
          <a:p>
            <a:r>
              <a:rPr lang="en-US" dirty="0"/>
              <a:t>What </a:t>
            </a:r>
            <a:r>
              <a:rPr lang="en-US"/>
              <a:t>is one </a:t>
            </a:r>
            <a:r>
              <a:rPr lang="en-US" dirty="0"/>
              <a:t>thing you found interesting?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26A9C6-41DD-7901-7B4D-68E3860BDD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753" y="776322"/>
            <a:ext cx="1999597" cy="206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5230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6DAD70-2181-1F47-6B82-D9D00BE239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3E9BB8-B820-9D06-7C08-40BC019B8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plify Classroom: Wafers and Crèm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BA9A3A2-4A55-3B39-F2BB-23A75A4A2CF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hlinkClick r:id="rId2"/>
              </a:rPr>
              <a:t>student.amplify.com/join</a:t>
            </a:r>
            <a:r>
              <a:rPr lang="en-US" dirty="0"/>
              <a:t>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Enter the session code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Complete each screen to find the number of calories in each pack of wafer-and-crème cookies.</a:t>
            </a:r>
          </a:p>
          <a:p>
            <a:pPr lvl="1"/>
            <a:r>
              <a:rPr lang="en-US" sz="2400" dirty="0"/>
              <a:t>Show your work on the “Wafers and Crème” portion of your handout.</a:t>
            </a:r>
          </a:p>
          <a:p>
            <a:pPr lvl="1"/>
            <a:r>
              <a:rPr lang="en-US" sz="2400" dirty="0"/>
              <a:t>Be ready to discuss the activity as a class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5FB28F-398C-CE23-3C58-0164E3D20B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088" y="1268413"/>
            <a:ext cx="911262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3025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24CE4E-B16E-9B2A-AF15-A0831F0EB9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5E387-16EE-B16D-F37C-79FC1790B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ich Method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7B3B46F-1454-9346-792B-ECCD7CCC00C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Write which method you should use to solve each of the following systems of equations. For each system, explain why you made your selection:</a:t>
            </a:r>
            <a:endParaRPr lang="en-US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C28546-4A45-BAE8-495E-B37FAFE0F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23686"/>
              </p:ext>
            </p:extLst>
          </p:nvPr>
        </p:nvGraphicFramePr>
        <p:xfrm>
          <a:off x="1028027" y="2917807"/>
          <a:ext cx="1327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672840" progId="Equation.DSMT4">
                  <p:embed/>
                </p:oleObj>
              </mc:Choice>
              <mc:Fallback>
                <p:oleObj name="Equation" r:id="rId3" imgW="132048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C28546-4A45-BAE8-495E-B37FAFE0F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27" y="2917807"/>
                        <a:ext cx="1327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FF703F-DD67-0932-DEA1-4196F56DC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25496"/>
              </p:ext>
            </p:extLst>
          </p:nvPr>
        </p:nvGraphicFramePr>
        <p:xfrm>
          <a:off x="3032980" y="2917807"/>
          <a:ext cx="12620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672840" progId="Equation.DSMT4">
                  <p:embed/>
                </p:oleObj>
              </mc:Choice>
              <mc:Fallback>
                <p:oleObj name="Equation" r:id="rId5" imgW="125712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FF703F-DD67-0932-DEA1-4196F56DC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80" y="2917807"/>
                        <a:ext cx="12620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E2BE4D-29C2-DF2F-593E-A600F10D1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98727"/>
              </p:ext>
            </p:extLst>
          </p:nvPr>
        </p:nvGraphicFramePr>
        <p:xfrm>
          <a:off x="4972845" y="2905107"/>
          <a:ext cx="13255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672840" progId="Equation.DSMT4">
                  <p:embed/>
                </p:oleObj>
              </mc:Choice>
              <mc:Fallback>
                <p:oleObj name="Equation" r:id="rId7" imgW="132048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AE2BE4D-29C2-DF2F-593E-A600F10D1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845" y="2905107"/>
                        <a:ext cx="1325563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A13E5B-7088-A918-3DC4-1A0717512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86257"/>
              </p:ext>
            </p:extLst>
          </p:nvPr>
        </p:nvGraphicFramePr>
        <p:xfrm>
          <a:off x="6976210" y="2911456"/>
          <a:ext cx="1041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685800" progId="Equation.DSMT4">
                  <p:embed/>
                </p:oleObj>
              </mc:Choice>
              <mc:Fallback>
                <p:oleObj name="Equation" r:id="rId9" imgW="1041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BA13E5B-7088-A918-3DC4-1A0717512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210" y="2911456"/>
                        <a:ext cx="10414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490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>
          <a:extLst>
            <a:ext uri="{FF2B5EF4-FFF2-40B4-BE49-F238E27FC236}">
              <a16:creationId xmlns:a16="http://schemas.microsoft.com/office/drawing/2014/main" id="{A1C55EB0-0B47-BD06-A7CA-79746E44E7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3C193-3E58-5544-8AB5-84ACAE9F2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ich Method? (Sample Responses)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26D3230-6B9C-B806-7242-F204BE6FD3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391925"/>
              </p:ext>
            </p:extLst>
          </p:nvPr>
        </p:nvGraphicFramePr>
        <p:xfrm>
          <a:off x="628649" y="1370014"/>
          <a:ext cx="7886700" cy="3143165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69012ECD-51FC-41F1-AA8D-1B2483CD663E}</a:tableStyleId>
              </a:tblPr>
              <a:tblGrid>
                <a:gridCol w="1627940">
                  <a:extLst>
                    <a:ext uri="{9D8B030D-6E8A-4147-A177-3AD203B41FA5}">
                      <a16:colId xmlns:a16="http://schemas.microsoft.com/office/drawing/2014/main" val="3688224173"/>
                    </a:ext>
                  </a:extLst>
                </a:gridCol>
                <a:gridCol w="6258760">
                  <a:extLst>
                    <a:ext uri="{9D8B030D-6E8A-4147-A177-3AD203B41FA5}">
                      <a16:colId xmlns:a16="http://schemas.microsoft.com/office/drawing/2014/main" val="2058556283"/>
                    </a:ext>
                  </a:extLst>
                </a:gridCol>
              </a:tblGrid>
              <a:tr h="41437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System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Which Method? Why?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511424"/>
                  </a:ext>
                </a:extLst>
              </a:tr>
              <a:tr h="919235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tx1"/>
                          </a:solidFill>
                          <a:effectLst/>
                        </a:rPr>
                        <a:t>eliminatio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because isolating a variable in either equation will create fractions, which is extra work.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2319549"/>
                  </a:ext>
                </a:extLst>
              </a:tr>
              <a:tr h="176673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tx1"/>
                          </a:solidFill>
                          <a:effectLst/>
                        </a:rPr>
                        <a:t>substitutio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because I can </a:t>
                      </a:r>
                      <a:b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solate 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without creating fractions.</a:t>
                      </a:r>
                    </a:p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tx1"/>
                          </a:solidFill>
                          <a:effectLst/>
                        </a:rPr>
                        <a:t>eliminatio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because the </a:t>
                      </a:r>
                      <a:b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coefficients for 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are already the same.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4151281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BCA6857-AE62-FC0C-96EB-8F8585C713B8}"/>
              </a:ext>
            </a:extLst>
          </p:cNvPr>
          <p:cNvSpPr txBox="1"/>
          <p:nvPr/>
        </p:nvSpPr>
        <p:spPr>
          <a:xfrm>
            <a:off x="6491705" y="2998865"/>
            <a:ext cx="2299859" cy="1294062"/>
          </a:xfrm>
          <a:prstGeom prst="roundRect">
            <a:avLst/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89B41E1-48AF-04A4-3F97-43797C94B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02257"/>
              </p:ext>
            </p:extLst>
          </p:nvPr>
        </p:nvGraphicFramePr>
        <p:xfrm>
          <a:off x="712533" y="1997511"/>
          <a:ext cx="1327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672840" progId="Equation.DSMT4">
                  <p:embed/>
                </p:oleObj>
              </mc:Choice>
              <mc:Fallback>
                <p:oleObj name="Equation" r:id="rId3" imgW="1320480" imgH="672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89B41E1-48AF-04A4-3F97-43797C94B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33" y="1997511"/>
                        <a:ext cx="1327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C80720-47D3-2896-1A03-FF1ED6135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62716"/>
              </p:ext>
            </p:extLst>
          </p:nvPr>
        </p:nvGraphicFramePr>
        <p:xfrm>
          <a:off x="712533" y="3290170"/>
          <a:ext cx="12620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672840" progId="Equation.DSMT4">
                  <p:embed/>
                </p:oleObj>
              </mc:Choice>
              <mc:Fallback>
                <p:oleObj name="Equation" r:id="rId5" imgW="1257120" imgH="6728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C80720-47D3-2896-1A03-FF1ED6135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33" y="3290170"/>
                        <a:ext cx="12620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6F31F08-C48B-A63F-FBC7-B5CB4EDB4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1705" y="2998865"/>
            <a:ext cx="2299859" cy="1294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sz="1800" b="1" dirty="0">
                <a:solidFill>
                  <a:schemeClr val="bg1"/>
                </a:solidFill>
              </a:rPr>
              <a:t>Using either method for this problem is a great choice for different reasons.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193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3263BCF-FD05-9AF0-3C77-CF6F207927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1CEF63-23A3-9245-07B3-AE5FE2CB5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ich Method? (Sample Responses)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5207CC2-3EAF-6669-5B3F-CAC0B9C60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0868128"/>
              </p:ext>
            </p:extLst>
          </p:nvPr>
        </p:nvGraphicFramePr>
        <p:xfrm>
          <a:off x="628649" y="1370014"/>
          <a:ext cx="7886700" cy="230779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69012ECD-51FC-41F1-AA8D-1B2483CD663E}</a:tableStyleId>
              </a:tblPr>
              <a:tblGrid>
                <a:gridCol w="1627940">
                  <a:extLst>
                    <a:ext uri="{9D8B030D-6E8A-4147-A177-3AD203B41FA5}">
                      <a16:colId xmlns:a16="http://schemas.microsoft.com/office/drawing/2014/main" val="3688224173"/>
                    </a:ext>
                  </a:extLst>
                </a:gridCol>
                <a:gridCol w="6258760">
                  <a:extLst>
                    <a:ext uri="{9D8B030D-6E8A-4147-A177-3AD203B41FA5}">
                      <a16:colId xmlns:a16="http://schemas.microsoft.com/office/drawing/2014/main" val="2058556283"/>
                    </a:ext>
                  </a:extLst>
                </a:gridCol>
              </a:tblGrid>
              <a:tr h="453038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System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Which Method? Why?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511424"/>
                  </a:ext>
                </a:extLst>
              </a:tr>
              <a:tr h="925295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tx1"/>
                          </a:solidFill>
                          <a:effectLst/>
                        </a:rPr>
                        <a:t>substitutio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because 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is already isolated.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2319549"/>
                  </a:ext>
                </a:extLst>
              </a:tr>
              <a:tr h="925295">
                <a:tc>
                  <a:txBody>
                    <a:bodyPr/>
                    <a:lstStyle/>
                    <a:p>
                      <a:endParaRPr lang="en-US" sz="20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tx1"/>
                          </a:solidFill>
                          <a:effectLst/>
                        </a:rPr>
                        <a:t>substitutio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because 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is already isolated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4151281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4969E6B-6A42-76CD-B729-3D801FC63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18865"/>
              </p:ext>
            </p:extLst>
          </p:nvPr>
        </p:nvGraphicFramePr>
        <p:xfrm>
          <a:off x="712533" y="1990706"/>
          <a:ext cx="13255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672840" progId="Equation.DSMT4">
                  <p:embed/>
                </p:oleObj>
              </mc:Choice>
              <mc:Fallback>
                <p:oleObj name="Equation" r:id="rId3" imgW="132048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4969E6B-6A42-76CD-B729-3D801FC63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33" y="1990706"/>
                        <a:ext cx="1325563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B6EFA5-5B6F-E686-8415-FE44F7CB6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37982"/>
              </p:ext>
            </p:extLst>
          </p:nvPr>
        </p:nvGraphicFramePr>
        <p:xfrm>
          <a:off x="712533" y="2890066"/>
          <a:ext cx="1041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685800" progId="Equation.DSMT4">
                  <p:embed/>
                </p:oleObj>
              </mc:Choice>
              <mc:Fallback>
                <p:oleObj name="Equation" r:id="rId5" imgW="104112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B6EFA5-5B6F-E686-8415-FE44F7CB6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33" y="2890066"/>
                        <a:ext cx="10414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483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>
            <a:extLst>
              <a:ext uri="{FF2B5EF4-FFF2-40B4-BE49-F238E27FC236}">
                <a16:creationId xmlns:a16="http://schemas.microsoft.com/office/drawing/2014/main" id="{D39454A6-31F6-9DC3-BE75-39D080090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66191" y="806449"/>
            <a:ext cx="8538127" cy="1765301"/>
          </a:xfrm>
        </p:spPr>
        <p:txBody>
          <a:bodyPr>
            <a:normAutofit/>
          </a:bodyPr>
          <a:lstStyle/>
          <a:p>
            <a:r>
              <a:rPr lang="en-US" dirty="0"/>
              <a:t>Two Worlds Collide,</a:t>
            </a:r>
            <a:br>
              <a:rPr lang="en-US" dirty="0"/>
            </a:br>
            <a:r>
              <a:rPr lang="en-US" dirty="0"/>
              <a:t>Part 2</a:t>
            </a:r>
            <a:endParaRPr lang="en-US" altLang="en-US" dirty="0"/>
          </a:p>
        </p:txBody>
      </p:sp>
      <p:sp>
        <p:nvSpPr>
          <p:cNvPr id="22530" name="Text Placeholder 4">
            <a:extLst>
              <a:ext uri="{FF2B5EF4-FFF2-40B4-BE49-F238E27FC236}">
                <a16:creationId xmlns:a16="http://schemas.microsoft.com/office/drawing/2014/main" id="{019E2450-727C-5F8C-E55D-223CCB11F23B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1265583" y="2571750"/>
            <a:ext cx="7162801" cy="1118980"/>
          </a:xfrm>
        </p:spPr>
        <p:txBody>
          <a:bodyPr/>
          <a:lstStyle/>
          <a:p>
            <a:r>
              <a:rPr lang="en-US" dirty="0"/>
              <a:t>Systems of Linear Equations:</a:t>
            </a:r>
          </a:p>
          <a:p>
            <a:r>
              <a:rPr lang="en-US" dirty="0"/>
              <a:t>Substitution and Elimination</a:t>
            </a:r>
          </a:p>
        </p:txBody>
      </p:sp>
      <p:sp>
        <p:nvSpPr>
          <p:cNvPr id="2" name="Hexagon 1">
            <a:extLst>
              <a:ext uri="{FF2B5EF4-FFF2-40B4-BE49-F238E27FC236}">
                <a16:creationId xmlns:a16="http://schemas.microsoft.com/office/drawing/2014/main" id="{7667C814-4116-5336-49F3-DEB6F8950528}"/>
              </a:ext>
            </a:extLst>
          </p:cNvPr>
          <p:cNvSpPr/>
          <p:nvPr/>
        </p:nvSpPr>
        <p:spPr>
          <a:xfrm>
            <a:off x="5290346" y="1980987"/>
            <a:ext cx="3001014" cy="2587081"/>
          </a:xfrm>
          <a:prstGeom prst="hexagon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How can systems of equations be used to represent situations and solve problem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Identify and write systems of linear equation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Solve systems of linear equations using substitution and eliminatio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3C28DE-810E-3FFE-7798-445EF5903B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33667-E813-AE3A-0F35-0254708F6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ell Me Everythin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AFD61B6-1BF7-3BF4-D709-AF53A514FCA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Write everything you know about the words</a:t>
            </a:r>
            <a:br>
              <a:rPr lang="en-US" altLang="en-US" dirty="0"/>
            </a:br>
            <a:r>
              <a:rPr lang="en-US" altLang="en-US" b="1" i="1" dirty="0">
                <a:solidFill>
                  <a:schemeClr val="accent1"/>
                </a:solidFill>
              </a:rPr>
              <a:t>substitution</a:t>
            </a:r>
            <a:r>
              <a:rPr lang="en-US" altLang="en-US" dirty="0"/>
              <a:t> and </a:t>
            </a:r>
            <a:r>
              <a:rPr lang="en-US" altLang="en-US" b="1" i="1" dirty="0">
                <a:solidFill>
                  <a:schemeClr val="accent1"/>
                </a:solidFill>
              </a:rPr>
              <a:t>elimination</a:t>
            </a:r>
            <a:r>
              <a:rPr lang="en-US" altLang="en-US" dirty="0"/>
              <a:t>.</a:t>
            </a:r>
          </a:p>
          <a:p>
            <a:r>
              <a:rPr lang="en-US" dirty="0"/>
              <a:t>You may write or draw—brainstorm!</a:t>
            </a:r>
            <a:endParaRPr lang="en-US" alt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B296202-8782-970A-8224-3F6BE51F59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21819"/>
              </p:ext>
            </p:extLst>
          </p:nvPr>
        </p:nvGraphicFramePr>
        <p:xfrm>
          <a:off x="628649" y="2803371"/>
          <a:ext cx="7886700" cy="149925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1519001568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3219934432"/>
                    </a:ext>
                  </a:extLst>
                </a:gridCol>
              </a:tblGrid>
              <a:tr h="4359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FFFF"/>
                          </a:solidFill>
                          <a:effectLst/>
                        </a:rPr>
                        <a:t>Substitution</a:t>
                      </a:r>
                      <a:endParaRPr lang="en-US" sz="24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FFFF"/>
                          </a:solidFill>
                          <a:effectLst/>
                        </a:rPr>
                        <a:t>Elimination</a:t>
                      </a:r>
                      <a:endParaRPr lang="en-US" sz="24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519767"/>
                  </a:ext>
                </a:extLst>
              </a:tr>
              <a:tr h="987443">
                <a:tc>
                  <a:txBody>
                    <a:bodyPr/>
                    <a:lstStyle/>
                    <a:p>
                      <a:pPr marL="457200" indent="-393192" algn="l" rtl="0" eaLnBrk="1" fontAlgn="base" hangingPunct="1">
                        <a:spcBef>
                          <a:spcPts val="520"/>
                        </a:spcBef>
                        <a:spcAft>
                          <a:spcPct val="0"/>
                        </a:spcAft>
                        <a:buClr>
                          <a:srgbClr val="971D20"/>
                        </a:buClr>
                        <a:buSzPct val="100000"/>
                        <a:buFont typeface="System Font Regular"/>
                        <a:buChar char="●"/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What do you know about substitution?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marR="0" lvl="0" indent="-393192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20"/>
                        </a:spcBef>
                        <a:spcAft>
                          <a:spcPct val="0"/>
                        </a:spcAft>
                        <a:buClr>
                          <a:srgbClr val="971D20"/>
                        </a:buClr>
                        <a:buSzPct val="100000"/>
                        <a:buFont typeface="System Font Regular"/>
                        <a:buChar char="●"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What do you know about elimination?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94408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1F6D6EB-24B1-2110-AB80-AF46A26399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4432" y="452261"/>
            <a:ext cx="1411242" cy="1411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7757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8A9CD0-DD17-F2F0-172F-B0E9DD9ED8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12275-0B34-0E9C-D551-9C7EE69DB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plify Classroom: Line Zapper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C3BCE19-7515-2D82-DA01-E5D1070E876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hlinkClick r:id="rId2"/>
              </a:rPr>
              <a:t>student.amplify.com/join</a:t>
            </a:r>
            <a:r>
              <a:rPr lang="en-US" dirty="0"/>
              <a:t>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Enter the session code.</a:t>
            </a:r>
          </a:p>
          <a:p>
            <a:pPr marL="578358" indent="-514350">
              <a:buFont typeface="+mj-lt"/>
              <a:buAutoNum type="arabicParenR"/>
            </a:pPr>
            <a:r>
              <a:rPr lang="en-US" dirty="0"/>
              <a:t>Complete each screen.</a:t>
            </a:r>
          </a:p>
          <a:p>
            <a:pPr lvl="1"/>
            <a:r>
              <a:rPr lang="en-US" sz="2400" dirty="0"/>
              <a:t>Examine why a single “zap” can capture multiple lines at once.</a:t>
            </a:r>
          </a:p>
          <a:p>
            <a:pPr lvl="1"/>
            <a:r>
              <a:rPr lang="en-US" sz="2400" dirty="0"/>
              <a:t>Show your work on the “Line Zapper” portion of your handout.</a:t>
            </a:r>
          </a:p>
          <a:p>
            <a:pPr lvl="1"/>
            <a:r>
              <a:rPr lang="en-US" sz="2400" dirty="0"/>
              <a:t>Be ready to discuss the activity as a class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ABD97A-4CA6-9988-0CAA-B30346BC9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088" y="511175"/>
            <a:ext cx="911262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8977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8B6C8C-E148-920F-87D8-DC52570A20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12234-1563-360A-3734-650280FEE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mplify Classroom: Unpackin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D2C013E-D205-DFF7-8820-15885E8F989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In your group, discuss:</a:t>
            </a:r>
          </a:p>
          <a:p>
            <a:r>
              <a:rPr lang="en-US" dirty="0"/>
              <a:t>How can you determine the exact solution to a system of equations?</a:t>
            </a:r>
          </a:p>
          <a:p>
            <a:r>
              <a:rPr lang="en-US" dirty="0"/>
              <a:t>What did you feel was the most challenging part of the activity?</a:t>
            </a:r>
          </a:p>
          <a:p>
            <a:r>
              <a:rPr lang="en-US" dirty="0"/>
              <a:t>What became easier as you progressed through the activity?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DC1259-EEF4-C6FE-12E9-E9FE5CF811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4088" y="511175"/>
            <a:ext cx="911262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22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24CE4E-B16E-9B2A-AF15-A0831F0EB9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5E387-16EE-B16D-F37C-79FC1790B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bstitution: 3-2-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7B3B46F-1454-9346-792B-ECCD7CCC00C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You are about to watch a video and</a:t>
            </a:r>
            <a:br>
              <a:rPr lang="en-US" dirty="0"/>
            </a:br>
            <a:r>
              <a:rPr lang="en-US" dirty="0"/>
              <a:t>learn how to algebraically solve a</a:t>
            </a:r>
            <a:br>
              <a:rPr lang="en-US" dirty="0"/>
            </a:br>
            <a:r>
              <a:rPr lang="en-US" dirty="0"/>
              <a:t>system of linear equations using</a:t>
            </a:r>
            <a:br>
              <a:rPr lang="en-US" dirty="0"/>
            </a:br>
            <a:r>
              <a:rPr lang="en-US" dirty="0"/>
              <a:t>the method of </a:t>
            </a:r>
            <a:r>
              <a:rPr lang="en-US" b="1" dirty="0">
                <a:solidFill>
                  <a:schemeClr val="accent3"/>
                </a:solidFill>
              </a:rPr>
              <a:t>substitution</a:t>
            </a:r>
            <a:r>
              <a:rPr lang="en-US" dirty="0"/>
              <a:t>.</a:t>
            </a:r>
          </a:p>
          <a:p>
            <a:r>
              <a:rPr lang="en-US" dirty="0"/>
              <a:t>As you watch, complete the “Substitution: 3-2-1” portion of your handout.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C86839-1CB3-10AD-7DE9-23BF07BA7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753" y="776322"/>
            <a:ext cx="1999597" cy="206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582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F904E1-0C63-D0F5-1F02-C8259FA7FF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nline Media 2" title="The substitution method | Systems of equations | 8th grade | Khan Academy">
            <a:hlinkClick r:id="" action="ppaction://media"/>
            <a:extLst>
              <a:ext uri="{FF2B5EF4-FFF2-40B4-BE49-F238E27FC236}">
                <a16:creationId xmlns:a16="http://schemas.microsoft.com/office/drawing/2014/main" id="{7762FCE2-82A9-7C32-64DB-A6E6A3A573D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821008" y="454096"/>
            <a:ext cx="7501984" cy="4235308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C85EDEB-D849-F3D6-DAA5-A1EA7FADC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008" y="4686300"/>
            <a:ext cx="75019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None/>
            </a:pPr>
            <a:r>
              <a:rPr lang="en-US" sz="1800" dirty="0">
                <a:solidFill>
                  <a:schemeClr val="accent1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e Substitution Method</a:t>
            </a:r>
            <a:endParaRPr lang="en-US" altLang="en-US" sz="1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42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C78F3F6B-8FE8-4AF9-B2EE-1E1A27D3019D}" vid="{B17F4B8D-FFFB-4583-9642-F96E306FBF27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C78F3F6B-8FE8-4AF9-B2EE-1E1A27D3019D}" vid="{89AABBA5-E559-47DE-A0DA-B7EAB6E0C696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f95282c7-d894-4de4-8fa5-c3c45711d8ce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11E9AD0FAC31148B1E69128D2042E6C" ma:contentTypeVersion="17" ma:contentTypeDescription="Create a new document." ma:contentTypeScope="" ma:versionID="e66b4f6adab29d17a41179ea75da082a">
  <xsd:schema xmlns:xsd="http://www.w3.org/2001/XMLSchema" xmlns:xs="http://www.w3.org/2001/XMLSchema" xmlns:p="http://schemas.microsoft.com/office/2006/metadata/properties" xmlns:ns3="90af1fad-50da-427d-85c5-737466fc9da5" xmlns:ns4="f95282c7-d894-4de4-8fa5-c3c45711d8ce" targetNamespace="http://schemas.microsoft.com/office/2006/metadata/properties" ma:root="true" ma:fieldsID="f003e8cd2f20f0de14309ede1d44312e" ns3:_="" ns4:_="">
    <xsd:import namespace="90af1fad-50da-427d-85c5-737466fc9da5"/>
    <xsd:import namespace="f95282c7-d894-4de4-8fa5-c3c45711d8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LengthInSecond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af1fad-50da-427d-85c5-737466fc9da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282c7-d894-4de4-8fa5-c3c45711d8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961C3CF-2C18-4223-9B5E-66F0A61F60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6B32A0A-63D0-455C-8FDE-939F628FBFA4}">
  <ds:schemaRefs>
    <ds:schemaRef ds:uri="http://purl.org/dc/elements/1.1/"/>
    <ds:schemaRef ds:uri="http://schemas.microsoft.com/office/2006/documentManagement/types"/>
    <ds:schemaRef ds:uri="f95282c7-d894-4de4-8fa5-c3c45711d8ce"/>
    <ds:schemaRef ds:uri="http://www.w3.org/XML/1998/namespace"/>
    <ds:schemaRef ds:uri="http://purl.org/dc/terms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90af1fad-50da-427d-85c5-737466fc9da5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780A26F9-5EC7-4C48-8F89-9DB3F481A12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af1fad-50da-427d-85c5-737466fc9da5"/>
    <ds:schemaRef ds:uri="f95282c7-d894-4de4-8fa5-c3c45711d8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376</TotalTime>
  <Words>736</Words>
  <Application>Microsoft Office PowerPoint</Application>
  <PresentationFormat>On-screen Show (16:9)</PresentationFormat>
  <Paragraphs>70</Paragraphs>
  <Slides>17</Slides>
  <Notes>12</Notes>
  <HiddenSlides>2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Two Worlds Collide, Part 2</vt:lpstr>
      <vt:lpstr>Essential Question</vt:lpstr>
      <vt:lpstr>Learning Objectives</vt:lpstr>
      <vt:lpstr>Tell Me Everything</vt:lpstr>
      <vt:lpstr>Amplify Classroom: Line Zapper</vt:lpstr>
      <vt:lpstr>Amplify Classroom: Unpacking</vt:lpstr>
      <vt:lpstr>Substitution: 3-2-1</vt:lpstr>
      <vt:lpstr>PowerPoint Presentation</vt:lpstr>
      <vt:lpstr>Substitution: 3-2-1</vt:lpstr>
      <vt:lpstr>Elimination: 3-2-1</vt:lpstr>
      <vt:lpstr>PowerPoint Presentation</vt:lpstr>
      <vt:lpstr>Elimination: 3-2-1</vt:lpstr>
      <vt:lpstr>Amplify Classroom: Wafers and Crème</vt:lpstr>
      <vt:lpstr>Which Method?</vt:lpstr>
      <vt:lpstr>Which Method? (Sample Responses)</vt:lpstr>
      <vt:lpstr>Which Method? (Sample Responses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ike, Michell L.</dc:creator>
  <cp:keywords/>
  <dc:description/>
  <cp:lastModifiedBy>Eike, Michell L.</cp:lastModifiedBy>
  <cp:revision>9</cp:revision>
  <dcterms:created xsi:type="dcterms:W3CDTF">2025-12-17T14:58:12Z</dcterms:created>
  <dcterms:modified xsi:type="dcterms:W3CDTF">2026-02-17T21:17:3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11E9AD0FAC31148B1E69128D2042E6C</vt:lpwstr>
  </property>
</Properties>
</file>